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9" r:id="rId4"/>
    <p:sldId id="264" r:id="rId5"/>
    <p:sldId id="258" r:id="rId6"/>
    <p:sldId id="260" r:id="rId7"/>
    <p:sldId id="265" r:id="rId8"/>
    <p:sldId id="261" r:id="rId9"/>
    <p:sldId id="266" r:id="rId10"/>
    <p:sldId id="262" r:id="rId11"/>
    <p:sldId id="263" r:id="rId12"/>
  </p:sldIdLst>
  <p:sldSz cx="5040313" cy="68405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37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79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1119505"/>
            <a:ext cx="4284266" cy="2381521"/>
          </a:xfrm>
        </p:spPr>
        <p:txBody>
          <a:bodyPr anchor="b"/>
          <a:lstStyle>
            <a:lvl1pPr algn="ctr"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3592866"/>
            <a:ext cx="3780235" cy="1651546"/>
          </a:xfrm>
        </p:spPr>
        <p:txBody>
          <a:bodyPr/>
          <a:lstStyle>
            <a:lvl1pPr marL="0" indent="0" algn="ctr">
              <a:buNone/>
              <a:defRPr sz="1323"/>
            </a:lvl1pPr>
            <a:lvl2pPr marL="252009" indent="0" algn="ctr">
              <a:buNone/>
              <a:defRPr sz="1102"/>
            </a:lvl2pPr>
            <a:lvl3pPr marL="504017" indent="0" algn="ctr">
              <a:buNone/>
              <a:defRPr sz="992"/>
            </a:lvl3pPr>
            <a:lvl4pPr marL="756026" indent="0" algn="ctr">
              <a:buNone/>
              <a:defRPr sz="882"/>
            </a:lvl4pPr>
            <a:lvl5pPr marL="1008035" indent="0" algn="ctr">
              <a:buNone/>
              <a:defRPr sz="882"/>
            </a:lvl5pPr>
            <a:lvl6pPr marL="1260043" indent="0" algn="ctr">
              <a:buNone/>
              <a:defRPr sz="882"/>
            </a:lvl6pPr>
            <a:lvl7pPr marL="1512052" indent="0" algn="ctr">
              <a:buNone/>
              <a:defRPr sz="882"/>
            </a:lvl7pPr>
            <a:lvl8pPr marL="1764060" indent="0" algn="ctr">
              <a:buNone/>
              <a:defRPr sz="882"/>
            </a:lvl8pPr>
            <a:lvl9pPr marL="2016069" indent="0" algn="ctr">
              <a:buNone/>
              <a:defRPr sz="88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729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77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364195"/>
            <a:ext cx="1086817" cy="579704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364195"/>
            <a:ext cx="3197449" cy="579704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155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71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1705386"/>
            <a:ext cx="4347270" cy="2845473"/>
          </a:xfrm>
        </p:spPr>
        <p:txBody>
          <a:bodyPr anchor="b"/>
          <a:lstStyle>
            <a:lvl1pPr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4577779"/>
            <a:ext cx="4347270" cy="1496367"/>
          </a:xfrm>
        </p:spPr>
        <p:txBody>
          <a:bodyPr/>
          <a:lstStyle>
            <a:lvl1pPr marL="0" indent="0">
              <a:buNone/>
              <a:defRPr sz="1323">
                <a:solidFill>
                  <a:schemeClr val="tx1"/>
                </a:solidFill>
              </a:defRPr>
            </a:lvl1pPr>
            <a:lvl2pPr marL="252009" indent="0">
              <a:buNone/>
              <a:defRPr sz="1102">
                <a:solidFill>
                  <a:schemeClr val="tx1">
                    <a:tint val="75000"/>
                  </a:schemeClr>
                </a:solidFill>
              </a:defRPr>
            </a:lvl2pPr>
            <a:lvl3pPr marL="504017" indent="0">
              <a:buNone/>
              <a:defRPr sz="992">
                <a:solidFill>
                  <a:schemeClr val="tx1">
                    <a:tint val="75000"/>
                  </a:schemeClr>
                </a:solidFill>
              </a:defRPr>
            </a:lvl3pPr>
            <a:lvl4pPr marL="756026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4pPr>
            <a:lvl5pPr marL="1008035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5pPr>
            <a:lvl6pPr marL="1260043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6pPr>
            <a:lvl7pPr marL="1512052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7pPr>
            <a:lvl8pPr marL="176406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8pPr>
            <a:lvl9pPr marL="2016069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921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1820976"/>
            <a:ext cx="2142133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1820976"/>
            <a:ext cx="2142133" cy="43402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225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364197"/>
            <a:ext cx="4347270" cy="13221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1676882"/>
            <a:ext cx="2132288" cy="821814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2498697"/>
            <a:ext cx="2132288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1676882"/>
            <a:ext cx="2142790" cy="821814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2498697"/>
            <a:ext cx="2142790" cy="3675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88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729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267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6036"/>
            <a:ext cx="1625632" cy="1596126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984912"/>
            <a:ext cx="2551658" cy="4861216"/>
          </a:xfrm>
        </p:spPr>
        <p:txBody>
          <a:bodyPr/>
          <a:lstStyle>
            <a:lvl1pPr>
              <a:defRPr sz="1764"/>
            </a:lvl1pPr>
            <a:lvl2pPr>
              <a:defRPr sz="1543"/>
            </a:lvl2pPr>
            <a:lvl3pPr>
              <a:defRPr sz="1323"/>
            </a:lvl3pPr>
            <a:lvl4pPr>
              <a:defRPr sz="1102"/>
            </a:lvl4pPr>
            <a:lvl5pPr>
              <a:defRPr sz="1102"/>
            </a:lvl5pPr>
            <a:lvl6pPr>
              <a:defRPr sz="1102"/>
            </a:lvl6pPr>
            <a:lvl7pPr>
              <a:defRPr sz="1102"/>
            </a:lvl7pPr>
            <a:lvl8pPr>
              <a:defRPr sz="1102"/>
            </a:lvl8pPr>
            <a:lvl9pPr>
              <a:defRPr sz="11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2161"/>
            <a:ext cx="1625632" cy="3801883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27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6036"/>
            <a:ext cx="1625632" cy="1596126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984912"/>
            <a:ext cx="2551658" cy="4861216"/>
          </a:xfrm>
        </p:spPr>
        <p:txBody>
          <a:bodyPr anchor="t"/>
          <a:lstStyle>
            <a:lvl1pPr marL="0" indent="0">
              <a:buNone/>
              <a:defRPr sz="1764"/>
            </a:lvl1pPr>
            <a:lvl2pPr marL="252009" indent="0">
              <a:buNone/>
              <a:defRPr sz="1543"/>
            </a:lvl2pPr>
            <a:lvl3pPr marL="504017" indent="0">
              <a:buNone/>
              <a:defRPr sz="1323"/>
            </a:lvl3pPr>
            <a:lvl4pPr marL="756026" indent="0">
              <a:buNone/>
              <a:defRPr sz="1102"/>
            </a:lvl4pPr>
            <a:lvl5pPr marL="1008035" indent="0">
              <a:buNone/>
              <a:defRPr sz="1102"/>
            </a:lvl5pPr>
            <a:lvl6pPr marL="1260043" indent="0">
              <a:buNone/>
              <a:defRPr sz="1102"/>
            </a:lvl6pPr>
            <a:lvl7pPr marL="1512052" indent="0">
              <a:buNone/>
              <a:defRPr sz="1102"/>
            </a:lvl7pPr>
            <a:lvl8pPr marL="1764060" indent="0">
              <a:buNone/>
              <a:defRPr sz="1102"/>
            </a:lvl8pPr>
            <a:lvl9pPr marL="2016069" indent="0">
              <a:buNone/>
              <a:defRPr sz="11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2161"/>
            <a:ext cx="1625632" cy="3801883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67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364197"/>
            <a:ext cx="4347270" cy="1322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1820976"/>
            <a:ext cx="4347270" cy="43402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6340167"/>
            <a:ext cx="1134070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FEF4A-2948-4B9F-836D-DA059E38A810}" type="datetimeFigureOut">
              <a:rPr lang="en-US" smtClean="0"/>
              <a:t>11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6340167"/>
            <a:ext cx="1701106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6340167"/>
            <a:ext cx="1134070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7A4F14-8444-4D4C-8C71-D633562B8A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60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04017" rtl="0" eaLnBrk="1" latinLnBrk="0" hangingPunct="1">
        <a:lnSpc>
          <a:spcPct val="90000"/>
        </a:lnSpc>
        <a:spcBef>
          <a:spcPct val="0"/>
        </a:spcBef>
        <a:buNone/>
        <a:defRPr sz="2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6004" indent="-126004" algn="l" defTabSz="50401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543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2pPr>
      <a:lvl3pPr marL="630022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102" kern="1200">
          <a:solidFill>
            <a:schemeClr val="tx1"/>
          </a:solidFill>
          <a:latin typeface="+mn-lt"/>
          <a:ea typeface="+mn-ea"/>
          <a:cs typeface="+mn-cs"/>
        </a:defRPr>
      </a:lvl3pPr>
      <a:lvl4pPr marL="882030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134039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386048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638056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890065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14207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5200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2pPr>
      <a:lvl3pPr marL="504017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3pPr>
      <a:lvl4pPr marL="756026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008035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260043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512052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76406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01606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40E3A96-A390-4B5C-9162-61E380FC372E}"/>
              </a:ext>
            </a:extLst>
          </p:cNvPr>
          <p:cNvGrpSpPr/>
          <p:nvPr/>
        </p:nvGrpSpPr>
        <p:grpSpPr>
          <a:xfrm>
            <a:off x="589448" y="634790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84FDDF9-37FD-4526-AF4E-874FF1718F81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671CC14-3D98-4DAE-A66B-4F4C02A1A1C8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D7EFA6-62EA-4458-BA51-0D5F2DFF50CE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90EE78-29AA-44A8-8C29-D82F730D07E2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16E1A4E-F91D-413A-9EF8-346EA39AB90B}"/>
              </a:ext>
            </a:extLst>
          </p:cNvPr>
          <p:cNvCxnSpPr/>
          <p:nvPr/>
        </p:nvCxnSpPr>
        <p:spPr>
          <a:xfrm flipV="1">
            <a:off x="838830" y="672575"/>
            <a:ext cx="551663" cy="45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014ECBB-5E80-436C-90C0-A57E2C1F0CE9}"/>
              </a:ext>
            </a:extLst>
          </p:cNvPr>
          <p:cNvGrpSpPr/>
          <p:nvPr/>
        </p:nvGrpSpPr>
        <p:grpSpPr>
          <a:xfrm>
            <a:off x="2058029" y="816159"/>
            <a:ext cx="1701587" cy="309838"/>
            <a:chOff x="2035358" y="816159"/>
            <a:chExt cx="1701587" cy="30983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40D39DF-D5E7-49FB-B243-97B5589A6E22}"/>
                </a:ext>
              </a:extLst>
            </p:cNvPr>
            <p:cNvSpPr/>
            <p:nvPr/>
          </p:nvSpPr>
          <p:spPr>
            <a:xfrm>
              <a:off x="2508932" y="816159"/>
              <a:ext cx="733032" cy="3098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FDBB5DC-C0F2-4947-B449-BC513F6AD20D}"/>
                </a:ext>
              </a:extLst>
            </p:cNvPr>
            <p:cNvCxnSpPr>
              <a:cxnSpLocks/>
            </p:cNvCxnSpPr>
            <p:nvPr/>
          </p:nvCxnSpPr>
          <p:spPr>
            <a:xfrm>
              <a:off x="2035358" y="984931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CC38D93-2B76-4199-A9FC-6778D68F298E}"/>
                </a:ext>
              </a:extLst>
            </p:cNvPr>
            <p:cNvCxnSpPr>
              <a:cxnSpLocks/>
            </p:cNvCxnSpPr>
            <p:nvPr/>
          </p:nvCxnSpPr>
          <p:spPr>
            <a:xfrm>
              <a:off x="3245738" y="98619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4F329C-71FF-4CD9-B592-9A1316BEDBF5}"/>
              </a:ext>
            </a:extLst>
          </p:cNvPr>
          <p:cNvGrpSpPr/>
          <p:nvPr/>
        </p:nvGrpSpPr>
        <p:grpSpPr>
          <a:xfrm>
            <a:off x="2289777" y="2177684"/>
            <a:ext cx="1396787" cy="408080"/>
            <a:chOff x="2176421" y="1943415"/>
            <a:chExt cx="1396787" cy="408080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582DFCE-43F2-462E-9EEA-19C769FB270F}"/>
                </a:ext>
              </a:extLst>
            </p:cNvPr>
            <p:cNvCxnSpPr>
              <a:cxnSpLocks/>
            </p:cNvCxnSpPr>
            <p:nvPr/>
          </p:nvCxnSpPr>
          <p:spPr>
            <a:xfrm>
              <a:off x="3082001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A50FC92D-67B7-4D0A-8C49-817815F9759B}"/>
                </a:ext>
              </a:extLst>
            </p:cNvPr>
            <p:cNvSpPr/>
            <p:nvPr/>
          </p:nvSpPr>
          <p:spPr>
            <a:xfrm>
              <a:off x="2676441" y="194341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3F7AC5-6051-4811-A407-8C23CB5DAC59}"/>
                </a:ext>
              </a:extLst>
            </p:cNvPr>
            <p:cNvCxnSpPr>
              <a:cxnSpLocks/>
            </p:cNvCxnSpPr>
            <p:nvPr/>
          </p:nvCxnSpPr>
          <p:spPr>
            <a:xfrm>
              <a:off x="2176421" y="213863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216F7D0-5C0D-4737-8A64-A4C74A392F0C}"/>
                </a:ext>
              </a:extLst>
            </p:cNvPr>
            <p:cNvSpPr txBox="1"/>
            <p:nvPr/>
          </p:nvSpPr>
          <p:spPr>
            <a:xfrm>
              <a:off x="2720530" y="197238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2C73A70-040F-42D7-BB55-6F4A30895CBC}"/>
              </a:ext>
            </a:extLst>
          </p:cNvPr>
          <p:cNvGrpSpPr/>
          <p:nvPr/>
        </p:nvGrpSpPr>
        <p:grpSpPr>
          <a:xfrm>
            <a:off x="452166" y="2168868"/>
            <a:ext cx="1396787" cy="415636"/>
            <a:chOff x="316139" y="1934599"/>
            <a:chExt cx="1396787" cy="415636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111095D-0964-4A2C-A14F-5B66D60D3203}"/>
                </a:ext>
              </a:extLst>
            </p:cNvPr>
            <p:cNvCxnSpPr>
              <a:cxnSpLocks/>
            </p:cNvCxnSpPr>
            <p:nvPr/>
          </p:nvCxnSpPr>
          <p:spPr>
            <a:xfrm>
              <a:off x="1221719" y="213611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622718C-CE3D-4F55-A5D4-34FF95E8FBF3}"/>
                </a:ext>
              </a:extLst>
            </p:cNvPr>
            <p:cNvSpPr/>
            <p:nvPr/>
          </p:nvSpPr>
          <p:spPr>
            <a:xfrm>
              <a:off x="816159" y="194215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F35DD07-BC70-43F1-84D5-A015008D7B05}"/>
                </a:ext>
              </a:extLst>
            </p:cNvPr>
            <p:cNvCxnSpPr>
              <a:cxnSpLocks/>
            </p:cNvCxnSpPr>
            <p:nvPr/>
          </p:nvCxnSpPr>
          <p:spPr>
            <a:xfrm>
              <a:off x="316139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437C61D-90E0-489C-98D6-4C42799EDDE8}"/>
                </a:ext>
              </a:extLst>
            </p:cNvPr>
            <p:cNvSpPr txBox="1"/>
            <p:nvPr/>
          </p:nvSpPr>
          <p:spPr>
            <a:xfrm>
              <a:off x="778374" y="1934599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mA</a:t>
              </a:r>
              <a:endParaRPr lang="en-US" dirty="0"/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EEB4958-60A3-479E-907A-C55EAFAAB7E5}"/>
              </a:ext>
            </a:extLst>
          </p:cNvPr>
          <p:cNvSpPr txBox="1"/>
          <p:nvPr/>
        </p:nvSpPr>
        <p:spPr>
          <a:xfrm>
            <a:off x="468537" y="1156225"/>
            <a:ext cx="1307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/>
              <a:t>variable power supply</a:t>
            </a:r>
            <a:endParaRPr lang="en-US" sz="1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50BBC8D-DFED-475A-98C3-4425EAB7656F}"/>
              </a:ext>
            </a:extLst>
          </p:cNvPr>
          <p:cNvSpPr txBox="1"/>
          <p:nvPr/>
        </p:nvSpPr>
        <p:spPr>
          <a:xfrm>
            <a:off x="2320007" y="1322478"/>
            <a:ext cx="12575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fixed resistor</a:t>
            </a:r>
            <a:endParaRPr lang="en-US" sz="1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C207175-A638-4E32-82B1-54A522E9CF03}"/>
              </a:ext>
            </a:extLst>
          </p:cNvPr>
          <p:cNvSpPr txBox="1"/>
          <p:nvPr/>
        </p:nvSpPr>
        <p:spPr>
          <a:xfrm>
            <a:off x="559219" y="2629845"/>
            <a:ext cx="1301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illiammeter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54B1CF8-096C-40D5-83DB-C62E8FB650DC}"/>
              </a:ext>
            </a:extLst>
          </p:cNvPr>
          <p:cNvSpPr txBox="1"/>
          <p:nvPr/>
        </p:nvSpPr>
        <p:spPr>
          <a:xfrm>
            <a:off x="2479964" y="2638662"/>
            <a:ext cx="1006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voltmet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454155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9B000BF-6813-4989-8BC8-055AD3C5318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696" t="27581" r="47028" b="23895"/>
          <a:stretch/>
        </p:blipFill>
        <p:spPr>
          <a:xfrm>
            <a:off x="0" y="116882"/>
            <a:ext cx="4773917" cy="4628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473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EEEDA6F-1DA3-48F6-93C5-E3F129AAC1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0" t="5901" r="7492"/>
          <a:stretch/>
        </p:blipFill>
        <p:spPr>
          <a:xfrm>
            <a:off x="128469" y="188928"/>
            <a:ext cx="4556886" cy="3557156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9C26F01-9C36-4106-B15D-A180DAEBC690}"/>
              </a:ext>
            </a:extLst>
          </p:cNvPr>
          <p:cNvCxnSpPr/>
          <p:nvPr/>
        </p:nvCxnSpPr>
        <p:spPr>
          <a:xfrm flipV="1">
            <a:off x="1654988" y="914402"/>
            <a:ext cx="0" cy="230489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013601C-9BBE-40C9-927F-429866BBE23E}"/>
              </a:ext>
            </a:extLst>
          </p:cNvPr>
          <p:cNvCxnSpPr/>
          <p:nvPr/>
        </p:nvCxnSpPr>
        <p:spPr>
          <a:xfrm flipH="1">
            <a:off x="680132" y="2478706"/>
            <a:ext cx="959742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BE0D8FF-F096-44BA-AC3E-9596781615C5}"/>
              </a:ext>
            </a:extLst>
          </p:cNvPr>
          <p:cNvCxnSpPr/>
          <p:nvPr/>
        </p:nvCxnSpPr>
        <p:spPr>
          <a:xfrm flipH="1">
            <a:off x="696505" y="923219"/>
            <a:ext cx="959742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57DD86EB-072B-4476-8ED6-C0422F3C0F3F}"/>
              </a:ext>
            </a:extLst>
          </p:cNvPr>
          <p:cNvSpPr txBox="1"/>
          <p:nvPr/>
        </p:nvSpPr>
        <p:spPr>
          <a:xfrm>
            <a:off x="1624761" y="2395579"/>
            <a:ext cx="92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2.0, 3.0)</a:t>
            </a:r>
            <a:endParaRPr lang="en-US" sz="16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FE9088-678F-4318-A27E-17376D665697}"/>
              </a:ext>
            </a:extLst>
          </p:cNvPr>
          <p:cNvSpPr txBox="1"/>
          <p:nvPr/>
        </p:nvSpPr>
        <p:spPr>
          <a:xfrm>
            <a:off x="1641135" y="779637"/>
            <a:ext cx="92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/>
              <a:t>(2.0, 9.4)</a:t>
            </a:r>
            <a:endParaRPr lang="en-US" sz="16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2602947-8D30-47BB-AEDB-A937317B2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64915"/>
              </p:ext>
            </p:extLst>
          </p:nvPr>
        </p:nvGraphicFramePr>
        <p:xfrm>
          <a:off x="1099692" y="4178326"/>
          <a:ext cx="279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2793960" imgH="1066680" progId="Equation.DSMT4">
                  <p:embed/>
                </p:oleObj>
              </mc:Choice>
              <mc:Fallback>
                <p:oleObj name="Equation" r:id="rId4" imgW="2793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9692" y="4178326"/>
                        <a:ext cx="2794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836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40E3A96-A390-4B5C-9162-61E380FC372E}"/>
              </a:ext>
            </a:extLst>
          </p:cNvPr>
          <p:cNvGrpSpPr/>
          <p:nvPr/>
        </p:nvGrpSpPr>
        <p:grpSpPr>
          <a:xfrm rot="5400000">
            <a:off x="544106" y="3529132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84FDDF9-37FD-4526-AF4E-874FF1718F81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671CC14-3D98-4DAE-A66B-4F4C02A1A1C8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D7EFA6-62EA-4458-BA51-0D5F2DFF50CE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90EE78-29AA-44A8-8C29-D82F730D07E2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16E1A4E-F91D-413A-9EF8-346EA39AB90B}"/>
              </a:ext>
            </a:extLst>
          </p:cNvPr>
          <p:cNvCxnSpPr/>
          <p:nvPr/>
        </p:nvCxnSpPr>
        <p:spPr>
          <a:xfrm flipV="1">
            <a:off x="823715" y="3559358"/>
            <a:ext cx="551663" cy="453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40D39DF-D5E7-49FB-B243-97B5589A6E22}"/>
              </a:ext>
            </a:extLst>
          </p:cNvPr>
          <p:cNvSpPr/>
          <p:nvPr/>
        </p:nvSpPr>
        <p:spPr>
          <a:xfrm rot="16200000">
            <a:off x="2859703" y="3622964"/>
            <a:ext cx="733032" cy="3098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FDBB5DC-C0F2-4947-B449-BC513F6AD20D}"/>
              </a:ext>
            </a:extLst>
          </p:cNvPr>
          <p:cNvCxnSpPr>
            <a:cxnSpLocks/>
          </p:cNvCxnSpPr>
          <p:nvPr/>
        </p:nvCxnSpPr>
        <p:spPr>
          <a:xfrm flipH="1" flipV="1">
            <a:off x="3240072" y="4126766"/>
            <a:ext cx="2" cy="7399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CC38D93-2B76-4199-A9FC-6778D68F298E}"/>
              </a:ext>
            </a:extLst>
          </p:cNvPr>
          <p:cNvCxnSpPr>
            <a:cxnSpLocks/>
          </p:cNvCxnSpPr>
          <p:nvPr/>
        </p:nvCxnSpPr>
        <p:spPr>
          <a:xfrm flipV="1">
            <a:off x="3233774" y="2697858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4F329C-71FF-4CD9-B592-9A1316BEDBF5}"/>
              </a:ext>
            </a:extLst>
          </p:cNvPr>
          <p:cNvGrpSpPr/>
          <p:nvPr/>
        </p:nvGrpSpPr>
        <p:grpSpPr>
          <a:xfrm>
            <a:off x="2418247" y="636051"/>
            <a:ext cx="1396787" cy="408080"/>
            <a:chOff x="2176421" y="1943415"/>
            <a:chExt cx="1396787" cy="408080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582DFCE-43F2-462E-9EEA-19C769FB270F}"/>
                </a:ext>
              </a:extLst>
            </p:cNvPr>
            <p:cNvCxnSpPr>
              <a:cxnSpLocks/>
            </p:cNvCxnSpPr>
            <p:nvPr/>
          </p:nvCxnSpPr>
          <p:spPr>
            <a:xfrm>
              <a:off x="3082001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A50FC92D-67B7-4D0A-8C49-817815F9759B}"/>
                </a:ext>
              </a:extLst>
            </p:cNvPr>
            <p:cNvSpPr/>
            <p:nvPr/>
          </p:nvSpPr>
          <p:spPr>
            <a:xfrm>
              <a:off x="2676441" y="194341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3F7AC5-6051-4811-A407-8C23CB5DAC59}"/>
                </a:ext>
              </a:extLst>
            </p:cNvPr>
            <p:cNvCxnSpPr>
              <a:cxnSpLocks/>
            </p:cNvCxnSpPr>
            <p:nvPr/>
          </p:nvCxnSpPr>
          <p:spPr>
            <a:xfrm>
              <a:off x="2176421" y="213863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216F7D0-5C0D-4737-8A64-A4C74A392F0C}"/>
                </a:ext>
              </a:extLst>
            </p:cNvPr>
            <p:cNvSpPr txBox="1"/>
            <p:nvPr/>
          </p:nvSpPr>
          <p:spPr>
            <a:xfrm>
              <a:off x="2720530" y="197238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2C73A70-040F-42D7-BB55-6F4A30895CBC}"/>
              </a:ext>
            </a:extLst>
          </p:cNvPr>
          <p:cNvGrpSpPr/>
          <p:nvPr/>
        </p:nvGrpSpPr>
        <p:grpSpPr>
          <a:xfrm>
            <a:off x="905588" y="551664"/>
            <a:ext cx="1396787" cy="415636"/>
            <a:chOff x="316139" y="1934599"/>
            <a:chExt cx="1396787" cy="415636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111095D-0964-4A2C-A14F-5B66D60D3203}"/>
                </a:ext>
              </a:extLst>
            </p:cNvPr>
            <p:cNvCxnSpPr>
              <a:cxnSpLocks/>
            </p:cNvCxnSpPr>
            <p:nvPr/>
          </p:nvCxnSpPr>
          <p:spPr>
            <a:xfrm>
              <a:off x="1221719" y="213611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622718C-CE3D-4F55-A5D4-34FF95E8FBF3}"/>
                </a:ext>
              </a:extLst>
            </p:cNvPr>
            <p:cNvSpPr/>
            <p:nvPr/>
          </p:nvSpPr>
          <p:spPr>
            <a:xfrm>
              <a:off x="816159" y="194215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F35DD07-BC70-43F1-84D5-A015008D7B05}"/>
                </a:ext>
              </a:extLst>
            </p:cNvPr>
            <p:cNvCxnSpPr>
              <a:cxnSpLocks/>
            </p:cNvCxnSpPr>
            <p:nvPr/>
          </p:nvCxnSpPr>
          <p:spPr>
            <a:xfrm>
              <a:off x="316139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437C61D-90E0-489C-98D6-4C42799EDDE8}"/>
                </a:ext>
              </a:extLst>
            </p:cNvPr>
            <p:cNvSpPr txBox="1"/>
            <p:nvPr/>
          </p:nvSpPr>
          <p:spPr>
            <a:xfrm>
              <a:off x="778374" y="1934599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mA</a:t>
              </a:r>
              <a:endParaRPr lang="en-US" dirty="0"/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4B9D260-4CD6-4E0A-8518-ACDA7A474949}"/>
              </a:ext>
            </a:extLst>
          </p:cNvPr>
          <p:cNvCxnSpPr>
            <a:cxnSpLocks/>
          </p:cNvCxnSpPr>
          <p:nvPr/>
        </p:nvCxnSpPr>
        <p:spPr>
          <a:xfrm flipV="1">
            <a:off x="1081282" y="2691560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0752109-2B8E-4F56-B415-CEB0C92EDFBD}"/>
              </a:ext>
            </a:extLst>
          </p:cNvPr>
          <p:cNvCxnSpPr>
            <a:cxnSpLocks/>
          </p:cNvCxnSpPr>
          <p:nvPr/>
        </p:nvCxnSpPr>
        <p:spPr>
          <a:xfrm flipV="1">
            <a:off x="1074984" y="415132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BAA66D8-029D-4704-838A-5BE264A4FD5E}"/>
              </a:ext>
            </a:extLst>
          </p:cNvPr>
          <p:cNvCxnSpPr>
            <a:cxnSpLocks/>
          </p:cNvCxnSpPr>
          <p:nvPr/>
        </p:nvCxnSpPr>
        <p:spPr>
          <a:xfrm flipH="1">
            <a:off x="1088212" y="2690301"/>
            <a:ext cx="21537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94A1820-B299-4F11-BBA3-4AF580C58C05}"/>
              </a:ext>
            </a:extLst>
          </p:cNvPr>
          <p:cNvCxnSpPr>
            <a:cxnSpLocks/>
          </p:cNvCxnSpPr>
          <p:nvPr/>
        </p:nvCxnSpPr>
        <p:spPr>
          <a:xfrm flipH="1">
            <a:off x="1081914" y="4845313"/>
            <a:ext cx="21537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8717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40E3A96-A390-4B5C-9162-61E380FC372E}"/>
              </a:ext>
            </a:extLst>
          </p:cNvPr>
          <p:cNvGrpSpPr/>
          <p:nvPr/>
        </p:nvGrpSpPr>
        <p:grpSpPr>
          <a:xfrm rot="5400000">
            <a:off x="544106" y="3529132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84FDDF9-37FD-4526-AF4E-874FF1718F81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671CC14-3D98-4DAE-A66B-4F4C02A1A1C8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D7EFA6-62EA-4458-BA51-0D5F2DFF50CE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90EE78-29AA-44A8-8C29-D82F730D07E2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4F329C-71FF-4CD9-B592-9A1316BEDBF5}"/>
              </a:ext>
            </a:extLst>
          </p:cNvPr>
          <p:cNvGrpSpPr/>
          <p:nvPr/>
        </p:nvGrpSpPr>
        <p:grpSpPr>
          <a:xfrm>
            <a:off x="612118" y="5155152"/>
            <a:ext cx="1396787" cy="408080"/>
            <a:chOff x="2176421" y="1943415"/>
            <a:chExt cx="1396787" cy="408080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582DFCE-43F2-462E-9EEA-19C769FB270F}"/>
                </a:ext>
              </a:extLst>
            </p:cNvPr>
            <p:cNvCxnSpPr>
              <a:cxnSpLocks/>
            </p:cNvCxnSpPr>
            <p:nvPr/>
          </p:nvCxnSpPr>
          <p:spPr>
            <a:xfrm>
              <a:off x="3082001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A50FC92D-67B7-4D0A-8C49-817815F9759B}"/>
                </a:ext>
              </a:extLst>
            </p:cNvPr>
            <p:cNvSpPr/>
            <p:nvPr/>
          </p:nvSpPr>
          <p:spPr>
            <a:xfrm>
              <a:off x="2676441" y="194341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83F7AC5-6051-4811-A407-8C23CB5DAC59}"/>
                </a:ext>
              </a:extLst>
            </p:cNvPr>
            <p:cNvCxnSpPr>
              <a:cxnSpLocks/>
            </p:cNvCxnSpPr>
            <p:nvPr/>
          </p:nvCxnSpPr>
          <p:spPr>
            <a:xfrm>
              <a:off x="2176421" y="213863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216F7D0-5C0D-4737-8A64-A4C74A392F0C}"/>
                </a:ext>
              </a:extLst>
            </p:cNvPr>
            <p:cNvSpPr txBox="1"/>
            <p:nvPr/>
          </p:nvSpPr>
          <p:spPr>
            <a:xfrm>
              <a:off x="2720530" y="197238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2C73A70-040F-42D7-BB55-6F4A30895CBC}"/>
              </a:ext>
            </a:extLst>
          </p:cNvPr>
          <p:cNvGrpSpPr/>
          <p:nvPr/>
        </p:nvGrpSpPr>
        <p:grpSpPr>
          <a:xfrm>
            <a:off x="2673932" y="5169007"/>
            <a:ext cx="1396787" cy="415636"/>
            <a:chOff x="316139" y="1934599"/>
            <a:chExt cx="1396787" cy="415636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111095D-0964-4A2C-A14F-5B66D60D3203}"/>
                </a:ext>
              </a:extLst>
            </p:cNvPr>
            <p:cNvCxnSpPr>
              <a:cxnSpLocks/>
            </p:cNvCxnSpPr>
            <p:nvPr/>
          </p:nvCxnSpPr>
          <p:spPr>
            <a:xfrm>
              <a:off x="1221719" y="213611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622718C-CE3D-4F55-A5D4-34FF95E8FBF3}"/>
                </a:ext>
              </a:extLst>
            </p:cNvPr>
            <p:cNvSpPr/>
            <p:nvPr/>
          </p:nvSpPr>
          <p:spPr>
            <a:xfrm>
              <a:off x="816159" y="194215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F35DD07-BC70-43F1-84D5-A015008D7B05}"/>
                </a:ext>
              </a:extLst>
            </p:cNvPr>
            <p:cNvCxnSpPr>
              <a:cxnSpLocks/>
            </p:cNvCxnSpPr>
            <p:nvPr/>
          </p:nvCxnSpPr>
          <p:spPr>
            <a:xfrm>
              <a:off x="316139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437C61D-90E0-489C-98D6-4C42799EDDE8}"/>
                </a:ext>
              </a:extLst>
            </p:cNvPr>
            <p:cNvSpPr txBox="1"/>
            <p:nvPr/>
          </p:nvSpPr>
          <p:spPr>
            <a:xfrm>
              <a:off x="778374" y="1934599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mA</a:t>
              </a:r>
              <a:endParaRPr lang="en-US" dirty="0"/>
            </a:p>
          </p:txBody>
        </p: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4B9D260-4CD6-4E0A-8518-ACDA7A474949}"/>
              </a:ext>
            </a:extLst>
          </p:cNvPr>
          <p:cNvCxnSpPr>
            <a:cxnSpLocks/>
          </p:cNvCxnSpPr>
          <p:nvPr/>
        </p:nvCxnSpPr>
        <p:spPr>
          <a:xfrm flipV="1">
            <a:off x="1081282" y="2691560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0752109-2B8E-4F56-B415-CEB0C92EDFBD}"/>
              </a:ext>
            </a:extLst>
          </p:cNvPr>
          <p:cNvCxnSpPr>
            <a:cxnSpLocks/>
          </p:cNvCxnSpPr>
          <p:nvPr/>
        </p:nvCxnSpPr>
        <p:spPr>
          <a:xfrm flipV="1">
            <a:off x="1074984" y="415132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94A1820-B299-4F11-BBA3-4AF580C58C05}"/>
              </a:ext>
            </a:extLst>
          </p:cNvPr>
          <p:cNvCxnSpPr>
            <a:cxnSpLocks/>
          </p:cNvCxnSpPr>
          <p:nvPr/>
        </p:nvCxnSpPr>
        <p:spPr>
          <a:xfrm flipH="1">
            <a:off x="1066800" y="4852869"/>
            <a:ext cx="216760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F3DF583-48DF-4F70-BB94-14917A3EB183}"/>
              </a:ext>
            </a:extLst>
          </p:cNvPr>
          <p:cNvCxnSpPr>
            <a:cxnSpLocks/>
          </p:cNvCxnSpPr>
          <p:nvPr/>
        </p:nvCxnSpPr>
        <p:spPr>
          <a:xfrm>
            <a:off x="3241964" y="2697858"/>
            <a:ext cx="1" cy="21613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71D667-F41C-482B-AEEA-C4333B7F13E0}"/>
              </a:ext>
            </a:extLst>
          </p:cNvPr>
          <p:cNvCxnSpPr>
            <a:cxnSpLocks/>
          </p:cNvCxnSpPr>
          <p:nvPr/>
        </p:nvCxnSpPr>
        <p:spPr>
          <a:xfrm flipH="1">
            <a:off x="1083174" y="2700377"/>
            <a:ext cx="21537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40D39DF-D5E7-49FB-B243-97B5589A6E22}"/>
              </a:ext>
            </a:extLst>
          </p:cNvPr>
          <p:cNvSpPr/>
          <p:nvPr/>
        </p:nvSpPr>
        <p:spPr>
          <a:xfrm rot="16200000">
            <a:off x="2977469" y="3139313"/>
            <a:ext cx="501913" cy="25379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DC978C3-4D77-4327-B097-359EC4E8C43E}"/>
              </a:ext>
            </a:extLst>
          </p:cNvPr>
          <p:cNvSpPr/>
          <p:nvPr/>
        </p:nvSpPr>
        <p:spPr>
          <a:xfrm rot="16200000">
            <a:off x="2971172" y="4266570"/>
            <a:ext cx="501913" cy="25379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74F3A-2C4A-4E8D-A41A-B30FF1378993}"/>
              </a:ext>
            </a:extLst>
          </p:cNvPr>
          <p:cNvSpPr txBox="1"/>
          <p:nvPr/>
        </p:nvSpPr>
        <p:spPr>
          <a:xfrm>
            <a:off x="3423332" y="3090823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</a:t>
            </a:r>
            <a:r>
              <a:rPr lang="en-AU" baseline="-25000" dirty="0"/>
              <a:t>1 </a:t>
            </a:r>
            <a:r>
              <a:rPr lang="en-AU" dirty="0"/>
              <a:t>V</a:t>
            </a:r>
            <a:r>
              <a:rPr lang="en-AU" baseline="-25000" dirty="0"/>
              <a:t>1</a:t>
            </a:r>
            <a:r>
              <a:rPr lang="en-AU" dirty="0"/>
              <a:t> I</a:t>
            </a:r>
            <a:r>
              <a:rPr lang="en-AU" baseline="-25000" dirty="0"/>
              <a:t>1</a:t>
            </a:r>
            <a:endParaRPr lang="en-US" baseline="-25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9043860-0ECF-4B29-BD06-3B8AEB552DDB}"/>
              </a:ext>
            </a:extLst>
          </p:cNvPr>
          <p:cNvSpPr txBox="1"/>
          <p:nvPr/>
        </p:nvSpPr>
        <p:spPr>
          <a:xfrm>
            <a:off x="3454819" y="424075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1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5D70D8-C0B3-4B0C-BA7B-37D1805BD906}"/>
              </a:ext>
            </a:extLst>
          </p:cNvPr>
          <p:cNvSpPr txBox="1"/>
          <p:nvPr/>
        </p:nvSpPr>
        <p:spPr>
          <a:xfrm>
            <a:off x="483649" y="3604701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E95320F-EDD4-4B8A-AFDD-0F107E075DC9}"/>
              </a:ext>
            </a:extLst>
          </p:cNvPr>
          <p:cNvSpPr/>
          <p:nvPr/>
        </p:nvSpPr>
        <p:spPr>
          <a:xfrm>
            <a:off x="3190323" y="3757100"/>
            <a:ext cx="98242" cy="83128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E595350E-AFAB-4004-880A-458D27EC7D93}"/>
              </a:ext>
            </a:extLst>
          </p:cNvPr>
          <p:cNvSpPr/>
          <p:nvPr/>
        </p:nvSpPr>
        <p:spPr>
          <a:xfrm>
            <a:off x="2094554" y="4807526"/>
            <a:ext cx="98242" cy="83128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8AD4F1-FC52-4F52-8F07-F63A49E2C4A2}"/>
              </a:ext>
            </a:extLst>
          </p:cNvPr>
          <p:cNvSpPr txBox="1"/>
          <p:nvPr/>
        </p:nvSpPr>
        <p:spPr>
          <a:xfrm>
            <a:off x="1957269" y="222932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0E36383-F44D-431E-8929-75A9592A3B5B}"/>
              </a:ext>
            </a:extLst>
          </p:cNvPr>
          <p:cNvSpPr txBox="1"/>
          <p:nvPr/>
        </p:nvSpPr>
        <p:spPr>
          <a:xfrm>
            <a:off x="2789801" y="357573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8B84AE5-8A41-42F7-96E7-6819EC0061C2}"/>
              </a:ext>
            </a:extLst>
          </p:cNvPr>
          <p:cNvSpPr txBox="1"/>
          <p:nvPr/>
        </p:nvSpPr>
        <p:spPr>
          <a:xfrm>
            <a:off x="1958528" y="436166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5D1D727-2CCE-4293-8A75-22B294ABE7DF}"/>
              </a:ext>
            </a:extLst>
          </p:cNvPr>
          <p:cNvCxnSpPr/>
          <p:nvPr/>
        </p:nvCxnSpPr>
        <p:spPr>
          <a:xfrm>
            <a:off x="1881700" y="2864112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DA3647A-6E1C-4154-B863-D7B4D83A323A}"/>
              </a:ext>
            </a:extLst>
          </p:cNvPr>
          <p:cNvCxnSpPr>
            <a:cxnSpLocks/>
          </p:cNvCxnSpPr>
          <p:nvPr/>
        </p:nvCxnSpPr>
        <p:spPr>
          <a:xfrm rot="5400000">
            <a:off x="3182768" y="3817557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80AF14C-07D6-45FB-B3FD-47DB3FA60D38}"/>
              </a:ext>
            </a:extLst>
          </p:cNvPr>
          <p:cNvCxnSpPr>
            <a:cxnSpLocks/>
          </p:cNvCxnSpPr>
          <p:nvPr/>
        </p:nvCxnSpPr>
        <p:spPr>
          <a:xfrm rot="10800000">
            <a:off x="1876662" y="4997712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893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640E3A96-A390-4B5C-9162-61E380FC372E}"/>
              </a:ext>
            </a:extLst>
          </p:cNvPr>
          <p:cNvGrpSpPr/>
          <p:nvPr/>
        </p:nvGrpSpPr>
        <p:grpSpPr>
          <a:xfrm rot="5400000">
            <a:off x="544106" y="1851478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84FDDF9-37FD-4526-AF4E-874FF1718F81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671CC14-3D98-4DAE-A66B-4F4C02A1A1C8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D7EFA6-62EA-4458-BA51-0D5F2DFF50CE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890EE78-29AA-44A8-8C29-D82F730D07E2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4B9D260-4CD6-4E0A-8518-ACDA7A474949}"/>
              </a:ext>
            </a:extLst>
          </p:cNvPr>
          <p:cNvCxnSpPr>
            <a:cxnSpLocks/>
          </p:cNvCxnSpPr>
          <p:nvPr/>
        </p:nvCxnSpPr>
        <p:spPr>
          <a:xfrm flipV="1">
            <a:off x="1081282" y="1013906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0752109-2B8E-4F56-B415-CEB0C92EDFBD}"/>
              </a:ext>
            </a:extLst>
          </p:cNvPr>
          <p:cNvCxnSpPr>
            <a:cxnSpLocks/>
          </p:cNvCxnSpPr>
          <p:nvPr/>
        </p:nvCxnSpPr>
        <p:spPr>
          <a:xfrm flipV="1">
            <a:off x="1074984" y="2473671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94A1820-B299-4F11-BBA3-4AF580C58C05}"/>
              </a:ext>
            </a:extLst>
          </p:cNvPr>
          <p:cNvCxnSpPr>
            <a:cxnSpLocks/>
          </p:cNvCxnSpPr>
          <p:nvPr/>
        </p:nvCxnSpPr>
        <p:spPr>
          <a:xfrm flipH="1">
            <a:off x="1066800" y="3175215"/>
            <a:ext cx="216760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F3DF583-48DF-4F70-BB94-14917A3EB183}"/>
              </a:ext>
            </a:extLst>
          </p:cNvPr>
          <p:cNvCxnSpPr>
            <a:cxnSpLocks/>
          </p:cNvCxnSpPr>
          <p:nvPr/>
        </p:nvCxnSpPr>
        <p:spPr>
          <a:xfrm>
            <a:off x="3241964" y="1020204"/>
            <a:ext cx="1" cy="21613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71D667-F41C-482B-AEEA-C4333B7F13E0}"/>
              </a:ext>
            </a:extLst>
          </p:cNvPr>
          <p:cNvCxnSpPr>
            <a:cxnSpLocks/>
          </p:cNvCxnSpPr>
          <p:nvPr/>
        </p:nvCxnSpPr>
        <p:spPr>
          <a:xfrm flipH="1">
            <a:off x="1083174" y="1022723"/>
            <a:ext cx="21537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40D39DF-D5E7-49FB-B243-97B5589A6E22}"/>
              </a:ext>
            </a:extLst>
          </p:cNvPr>
          <p:cNvSpPr/>
          <p:nvPr/>
        </p:nvSpPr>
        <p:spPr>
          <a:xfrm rot="16200000">
            <a:off x="2977469" y="1461659"/>
            <a:ext cx="501913" cy="25379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DC978C3-4D77-4327-B097-359EC4E8C43E}"/>
              </a:ext>
            </a:extLst>
          </p:cNvPr>
          <p:cNvSpPr/>
          <p:nvPr/>
        </p:nvSpPr>
        <p:spPr>
          <a:xfrm rot="16200000">
            <a:off x="2971172" y="2588916"/>
            <a:ext cx="501913" cy="25379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74F3A-2C4A-4E8D-A41A-B30FF1378993}"/>
              </a:ext>
            </a:extLst>
          </p:cNvPr>
          <p:cNvSpPr txBox="1"/>
          <p:nvPr/>
        </p:nvSpPr>
        <p:spPr>
          <a:xfrm>
            <a:off x="3423332" y="1413169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5D70D8-C0B3-4B0C-BA7B-37D1805BD906}"/>
              </a:ext>
            </a:extLst>
          </p:cNvPr>
          <p:cNvSpPr txBox="1"/>
          <p:nvPr/>
        </p:nvSpPr>
        <p:spPr>
          <a:xfrm>
            <a:off x="483649" y="1927047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DA3647A-6E1C-4154-B863-D7B4D83A323A}"/>
              </a:ext>
            </a:extLst>
          </p:cNvPr>
          <p:cNvCxnSpPr>
            <a:cxnSpLocks/>
          </p:cNvCxnSpPr>
          <p:nvPr/>
        </p:nvCxnSpPr>
        <p:spPr>
          <a:xfrm>
            <a:off x="1765826" y="1010130"/>
            <a:ext cx="75066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34FF08E-A042-49CB-8FE6-5184167D4BD1}"/>
              </a:ext>
            </a:extLst>
          </p:cNvPr>
          <p:cNvSpPr txBox="1"/>
          <p:nvPr/>
        </p:nvSpPr>
        <p:spPr>
          <a:xfrm>
            <a:off x="1979940" y="528997"/>
            <a:ext cx="261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9E41651-F8A8-4A54-9A95-56A7497DA160}"/>
              </a:ext>
            </a:extLst>
          </p:cNvPr>
          <p:cNvSpPr txBox="1"/>
          <p:nvPr/>
        </p:nvSpPr>
        <p:spPr>
          <a:xfrm>
            <a:off x="3462377" y="2510197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72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8EEA3B7-BE34-4326-934A-7DB1273EC507}"/>
              </a:ext>
            </a:extLst>
          </p:cNvPr>
          <p:cNvGrpSpPr/>
          <p:nvPr/>
        </p:nvGrpSpPr>
        <p:grpSpPr>
          <a:xfrm rot="5400000">
            <a:off x="60458" y="1345159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DCA90B2-D4A5-429B-87D7-55007BD86F4B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3E9C8E4-9D72-434E-BEAD-8B6464EED4E7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8458568-2DFB-4417-A5B0-F17CE10E1B23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BEC7CE-38F6-48CB-93E8-AD4FD3959EA0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8E592888-9CFE-4E87-9AA4-5D7D58945070}"/>
              </a:ext>
            </a:extLst>
          </p:cNvPr>
          <p:cNvSpPr/>
          <p:nvPr/>
        </p:nvSpPr>
        <p:spPr>
          <a:xfrm rot="16200000">
            <a:off x="2376055" y="1438991"/>
            <a:ext cx="733032" cy="3098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6ACD3A9-5167-42AC-BB8D-32AF20C16F70}"/>
              </a:ext>
            </a:extLst>
          </p:cNvPr>
          <p:cNvCxnSpPr>
            <a:cxnSpLocks/>
          </p:cNvCxnSpPr>
          <p:nvPr/>
        </p:nvCxnSpPr>
        <p:spPr>
          <a:xfrm flipH="1" flipV="1">
            <a:off x="2756424" y="1942793"/>
            <a:ext cx="2" cy="7399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4ED2AC6-D9D3-4409-A979-28AA98EA14B9}"/>
              </a:ext>
            </a:extLst>
          </p:cNvPr>
          <p:cNvCxnSpPr>
            <a:cxnSpLocks/>
          </p:cNvCxnSpPr>
          <p:nvPr/>
        </p:nvCxnSpPr>
        <p:spPr>
          <a:xfrm flipV="1">
            <a:off x="2750126" y="51388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D97C85-EAD2-4693-ABE8-A4EA8340894C}"/>
              </a:ext>
            </a:extLst>
          </p:cNvPr>
          <p:cNvCxnSpPr>
            <a:cxnSpLocks/>
          </p:cNvCxnSpPr>
          <p:nvPr/>
        </p:nvCxnSpPr>
        <p:spPr>
          <a:xfrm flipV="1">
            <a:off x="597634" y="507587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27C7FB-6EB9-443C-91AA-BC865DE27A8B}"/>
              </a:ext>
            </a:extLst>
          </p:cNvPr>
          <p:cNvCxnSpPr>
            <a:cxnSpLocks/>
          </p:cNvCxnSpPr>
          <p:nvPr/>
        </p:nvCxnSpPr>
        <p:spPr>
          <a:xfrm flipV="1">
            <a:off x="591336" y="1967352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217046-1FEC-4359-B4CC-A73DDE979B37}"/>
              </a:ext>
            </a:extLst>
          </p:cNvPr>
          <p:cNvCxnSpPr>
            <a:cxnSpLocks/>
          </p:cNvCxnSpPr>
          <p:nvPr/>
        </p:nvCxnSpPr>
        <p:spPr>
          <a:xfrm flipH="1">
            <a:off x="598266" y="2668897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902A336-2486-4F0D-B516-87BF345BBDEA}"/>
              </a:ext>
            </a:extLst>
          </p:cNvPr>
          <p:cNvGrpSpPr/>
          <p:nvPr/>
        </p:nvGrpSpPr>
        <p:grpSpPr>
          <a:xfrm>
            <a:off x="3774102" y="859615"/>
            <a:ext cx="408080" cy="1396787"/>
            <a:chOff x="3267781" y="1554861"/>
            <a:chExt cx="408080" cy="1396787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B571CC6-017F-497D-9720-05F0F7E8D29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16140" y="1800465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45DE4D8-CDA0-46CE-9A19-2BAB0E0F9606}"/>
                </a:ext>
              </a:extLst>
            </p:cNvPr>
            <p:cNvSpPr/>
            <p:nvPr/>
          </p:nvSpPr>
          <p:spPr>
            <a:xfrm rot="16200000">
              <a:off x="3267781" y="2043548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3135945-5BFE-45B3-A9FA-A6BD4C230D4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3217400" y="2706045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A84F896-6A02-4804-A6C5-CDB3A2400F51}"/>
                </a:ext>
              </a:extLst>
            </p:cNvPr>
            <p:cNvSpPr txBox="1"/>
            <p:nvPr/>
          </p:nvSpPr>
          <p:spPr>
            <a:xfrm rot="10800000" flipV="1">
              <a:off x="3323359" y="206481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29E5C82-E661-473B-A8E7-BEC72BB58C4E}"/>
              </a:ext>
            </a:extLst>
          </p:cNvPr>
          <p:cNvCxnSpPr>
            <a:cxnSpLocks/>
          </p:cNvCxnSpPr>
          <p:nvPr/>
        </p:nvCxnSpPr>
        <p:spPr>
          <a:xfrm flipH="1">
            <a:off x="591968" y="501291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3152969-B295-4DA1-952F-839B9AC66BEB}"/>
              </a:ext>
            </a:extLst>
          </p:cNvPr>
          <p:cNvCxnSpPr>
            <a:cxnSpLocks/>
          </p:cNvCxnSpPr>
          <p:nvPr/>
        </p:nvCxnSpPr>
        <p:spPr>
          <a:xfrm flipV="1">
            <a:off x="3969327" y="501289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A29A6A6-D05B-43F6-8A62-373ECBB03FF7}"/>
              </a:ext>
            </a:extLst>
          </p:cNvPr>
          <p:cNvCxnSpPr>
            <a:cxnSpLocks/>
          </p:cNvCxnSpPr>
          <p:nvPr/>
        </p:nvCxnSpPr>
        <p:spPr>
          <a:xfrm flipV="1">
            <a:off x="3970587" y="196105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20435E6-3A83-4A26-B09A-394CD2D8D4A5}"/>
              </a:ext>
            </a:extLst>
          </p:cNvPr>
          <p:cNvGrpSpPr/>
          <p:nvPr/>
        </p:nvGrpSpPr>
        <p:grpSpPr>
          <a:xfrm rot="5400000">
            <a:off x="61718" y="4248307"/>
            <a:ext cx="1081913" cy="544106"/>
            <a:chOff x="589448" y="634790"/>
            <a:chExt cx="1081913" cy="544106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FCE7AC5-41CD-4645-AD14-E57FED1B1CFD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21EDBB8-FAE7-4327-B528-D8DF9A1A37B9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974298F0-2195-4AE8-9180-0ED350E71D3F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8A9071A-2594-4CD0-B221-3F3F0DF11FDD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417287CA-02F7-409D-B63F-FB41CCDA0D23}"/>
              </a:ext>
            </a:extLst>
          </p:cNvPr>
          <p:cNvSpPr/>
          <p:nvPr/>
        </p:nvSpPr>
        <p:spPr>
          <a:xfrm rot="16200000">
            <a:off x="2377315" y="4342139"/>
            <a:ext cx="733032" cy="3098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D423B1-FE24-4AA2-AF4D-DD9E64DCD84E}"/>
              </a:ext>
            </a:extLst>
          </p:cNvPr>
          <p:cNvCxnSpPr>
            <a:cxnSpLocks/>
            <a:endCxn id="32" idx="1"/>
          </p:cNvCxnSpPr>
          <p:nvPr/>
        </p:nvCxnSpPr>
        <p:spPr>
          <a:xfrm flipH="1" flipV="1">
            <a:off x="2743831" y="4863574"/>
            <a:ext cx="0" cy="7223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1AE3C83-556A-4F5C-9F25-6B8B0351D193}"/>
              </a:ext>
            </a:extLst>
          </p:cNvPr>
          <p:cNvCxnSpPr>
            <a:cxnSpLocks/>
          </p:cNvCxnSpPr>
          <p:nvPr/>
        </p:nvCxnSpPr>
        <p:spPr>
          <a:xfrm flipV="1">
            <a:off x="2751386" y="3417033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BCF7BB3-DA45-4C36-A2E3-8A431D0DDE1B}"/>
              </a:ext>
            </a:extLst>
          </p:cNvPr>
          <p:cNvCxnSpPr>
            <a:cxnSpLocks/>
          </p:cNvCxnSpPr>
          <p:nvPr/>
        </p:nvCxnSpPr>
        <p:spPr>
          <a:xfrm flipV="1">
            <a:off x="598894" y="341073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EEDE79E-046D-4ADF-A9D0-6884AE199342}"/>
              </a:ext>
            </a:extLst>
          </p:cNvPr>
          <p:cNvCxnSpPr>
            <a:cxnSpLocks/>
          </p:cNvCxnSpPr>
          <p:nvPr/>
        </p:nvCxnSpPr>
        <p:spPr>
          <a:xfrm flipV="1">
            <a:off x="592596" y="4870500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23ED9D8-B2B6-46BE-B6B5-0E533E410DA1}"/>
              </a:ext>
            </a:extLst>
          </p:cNvPr>
          <p:cNvCxnSpPr>
            <a:cxnSpLocks/>
          </p:cNvCxnSpPr>
          <p:nvPr/>
        </p:nvCxnSpPr>
        <p:spPr>
          <a:xfrm flipH="1">
            <a:off x="599526" y="5572045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5FF80A9-06E7-432A-8254-A2A972445AF4}"/>
              </a:ext>
            </a:extLst>
          </p:cNvPr>
          <p:cNvCxnSpPr>
            <a:cxnSpLocks/>
          </p:cNvCxnSpPr>
          <p:nvPr/>
        </p:nvCxnSpPr>
        <p:spPr>
          <a:xfrm flipH="1">
            <a:off x="593228" y="3404439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90901978-BFC5-4E8E-9867-1A00EC5F2B9F}"/>
              </a:ext>
            </a:extLst>
          </p:cNvPr>
          <p:cNvSpPr txBox="1"/>
          <p:nvPr/>
        </p:nvSpPr>
        <p:spPr>
          <a:xfrm>
            <a:off x="1481178" y="5373046"/>
            <a:ext cx="5020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/>
              <a:t>mA</a:t>
            </a:r>
            <a:endParaRPr lang="en-US" dirty="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FA99219E-FC16-4C17-87A0-4778DA2F5138}"/>
              </a:ext>
            </a:extLst>
          </p:cNvPr>
          <p:cNvSpPr/>
          <p:nvPr/>
        </p:nvSpPr>
        <p:spPr>
          <a:xfrm>
            <a:off x="1518963" y="5365488"/>
            <a:ext cx="408080" cy="4080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D524F31-5D28-4B95-96DD-CCF6B3590281}"/>
              </a:ext>
            </a:extLst>
          </p:cNvPr>
          <p:cNvCxnSpPr>
            <a:cxnSpLocks/>
          </p:cNvCxnSpPr>
          <p:nvPr/>
        </p:nvCxnSpPr>
        <p:spPr>
          <a:xfrm>
            <a:off x="1041614" y="5568268"/>
            <a:ext cx="49120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24B6E17-9C2C-4D6E-903B-F0212D36CF1A}"/>
              </a:ext>
            </a:extLst>
          </p:cNvPr>
          <p:cNvCxnSpPr>
            <a:cxnSpLocks/>
          </p:cNvCxnSpPr>
          <p:nvPr/>
        </p:nvCxnSpPr>
        <p:spPr>
          <a:xfrm>
            <a:off x="1916966" y="5567008"/>
            <a:ext cx="49120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45291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8EEA3B7-BE34-4326-934A-7DB1273EC507}"/>
              </a:ext>
            </a:extLst>
          </p:cNvPr>
          <p:cNvGrpSpPr/>
          <p:nvPr/>
        </p:nvGrpSpPr>
        <p:grpSpPr>
          <a:xfrm rot="5400000">
            <a:off x="60458" y="1345159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DCA90B2-D4A5-429B-87D7-55007BD86F4B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3E9C8E4-9D72-434E-BEAD-8B6464EED4E7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8458568-2DFB-4417-A5B0-F17CE10E1B23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BEC7CE-38F6-48CB-93E8-AD4FD3959EA0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8E592888-9CFE-4E87-9AA4-5D7D58945070}"/>
              </a:ext>
            </a:extLst>
          </p:cNvPr>
          <p:cNvSpPr/>
          <p:nvPr/>
        </p:nvSpPr>
        <p:spPr>
          <a:xfrm rot="16200000">
            <a:off x="2376055" y="1438991"/>
            <a:ext cx="733032" cy="3098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6ACD3A9-5167-42AC-BB8D-32AF20C16F70}"/>
              </a:ext>
            </a:extLst>
          </p:cNvPr>
          <p:cNvCxnSpPr>
            <a:cxnSpLocks/>
          </p:cNvCxnSpPr>
          <p:nvPr/>
        </p:nvCxnSpPr>
        <p:spPr>
          <a:xfrm flipH="1" flipV="1">
            <a:off x="2756424" y="1942793"/>
            <a:ext cx="2" cy="7399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4ED2AC6-D9D3-4409-A979-28AA98EA14B9}"/>
              </a:ext>
            </a:extLst>
          </p:cNvPr>
          <p:cNvCxnSpPr>
            <a:cxnSpLocks/>
          </p:cNvCxnSpPr>
          <p:nvPr/>
        </p:nvCxnSpPr>
        <p:spPr>
          <a:xfrm flipV="1">
            <a:off x="2750126" y="51388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D97C85-EAD2-4693-ABE8-A4EA8340894C}"/>
              </a:ext>
            </a:extLst>
          </p:cNvPr>
          <p:cNvCxnSpPr>
            <a:cxnSpLocks/>
          </p:cNvCxnSpPr>
          <p:nvPr/>
        </p:nvCxnSpPr>
        <p:spPr>
          <a:xfrm flipV="1">
            <a:off x="597634" y="507587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27C7FB-6EB9-443C-91AA-BC865DE27A8B}"/>
              </a:ext>
            </a:extLst>
          </p:cNvPr>
          <p:cNvCxnSpPr>
            <a:cxnSpLocks/>
          </p:cNvCxnSpPr>
          <p:nvPr/>
        </p:nvCxnSpPr>
        <p:spPr>
          <a:xfrm flipV="1">
            <a:off x="591336" y="1967352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217046-1FEC-4359-B4CC-A73DDE979B37}"/>
              </a:ext>
            </a:extLst>
          </p:cNvPr>
          <p:cNvCxnSpPr>
            <a:cxnSpLocks/>
          </p:cNvCxnSpPr>
          <p:nvPr/>
        </p:nvCxnSpPr>
        <p:spPr>
          <a:xfrm flipH="1">
            <a:off x="598266" y="2668897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29E5C82-E661-473B-A8E7-BEC72BB58C4E}"/>
              </a:ext>
            </a:extLst>
          </p:cNvPr>
          <p:cNvCxnSpPr>
            <a:cxnSpLocks/>
          </p:cNvCxnSpPr>
          <p:nvPr/>
        </p:nvCxnSpPr>
        <p:spPr>
          <a:xfrm flipH="1">
            <a:off x="591968" y="501291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5AE0F38B-ABE7-4BBD-A349-5E4ED9F95D7D}"/>
              </a:ext>
            </a:extLst>
          </p:cNvPr>
          <p:cNvGrpSpPr/>
          <p:nvPr/>
        </p:nvGrpSpPr>
        <p:grpSpPr>
          <a:xfrm>
            <a:off x="1598941" y="507578"/>
            <a:ext cx="309838" cy="2168867"/>
            <a:chOff x="2588912" y="3417033"/>
            <a:chExt cx="309838" cy="2168867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17287CA-02F7-409D-B63F-FB41CCDA0D23}"/>
                </a:ext>
              </a:extLst>
            </p:cNvPr>
            <p:cNvSpPr/>
            <p:nvPr/>
          </p:nvSpPr>
          <p:spPr>
            <a:xfrm rot="16200000">
              <a:off x="2377315" y="4342139"/>
              <a:ext cx="733032" cy="3098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5D423B1-FE24-4AA2-AF4D-DD9E64DCD84E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 flipH="1" flipV="1">
              <a:off x="2743831" y="4863574"/>
              <a:ext cx="0" cy="7223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81AE3C83-556A-4F5C-9F25-6B8B0351D1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51386" y="3417033"/>
              <a:ext cx="2" cy="709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3789A56-F2B8-457B-BB6E-5781F946616D}"/>
              </a:ext>
            </a:extLst>
          </p:cNvPr>
          <p:cNvGrpSpPr/>
          <p:nvPr/>
        </p:nvGrpSpPr>
        <p:grpSpPr>
          <a:xfrm>
            <a:off x="2493817" y="2940943"/>
            <a:ext cx="1396787" cy="408080"/>
            <a:chOff x="2176421" y="1943415"/>
            <a:chExt cx="1396787" cy="40808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723A7D7-C37A-4596-A723-C05D256A05F0}"/>
                </a:ext>
              </a:extLst>
            </p:cNvPr>
            <p:cNvCxnSpPr>
              <a:cxnSpLocks/>
            </p:cNvCxnSpPr>
            <p:nvPr/>
          </p:nvCxnSpPr>
          <p:spPr>
            <a:xfrm>
              <a:off x="3082001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F47650D-8551-4B72-BDFA-FE0ED5480751}"/>
                </a:ext>
              </a:extLst>
            </p:cNvPr>
            <p:cNvSpPr/>
            <p:nvPr/>
          </p:nvSpPr>
          <p:spPr>
            <a:xfrm>
              <a:off x="2676441" y="194341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DE8355C-A453-413C-860D-752E04A2FDC3}"/>
                </a:ext>
              </a:extLst>
            </p:cNvPr>
            <p:cNvCxnSpPr>
              <a:cxnSpLocks/>
            </p:cNvCxnSpPr>
            <p:nvPr/>
          </p:nvCxnSpPr>
          <p:spPr>
            <a:xfrm>
              <a:off x="2176421" y="213863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43D5E04-2BAB-43B5-BA4C-46C161DB38AB}"/>
                </a:ext>
              </a:extLst>
            </p:cNvPr>
            <p:cNvSpPr txBox="1"/>
            <p:nvPr/>
          </p:nvSpPr>
          <p:spPr>
            <a:xfrm>
              <a:off x="2720530" y="1972383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V</a:t>
              </a:r>
              <a:endParaRPr lang="en-US" dirty="0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DDDA9E3-7520-401D-AE15-C934454AF023}"/>
              </a:ext>
            </a:extLst>
          </p:cNvPr>
          <p:cNvGrpSpPr/>
          <p:nvPr/>
        </p:nvGrpSpPr>
        <p:grpSpPr>
          <a:xfrm>
            <a:off x="648649" y="2939684"/>
            <a:ext cx="1396787" cy="415636"/>
            <a:chOff x="316139" y="1934599"/>
            <a:chExt cx="1396787" cy="415636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AB254A9-0AC9-41F9-95E1-15C980CCA641}"/>
                </a:ext>
              </a:extLst>
            </p:cNvPr>
            <p:cNvCxnSpPr>
              <a:cxnSpLocks/>
            </p:cNvCxnSpPr>
            <p:nvPr/>
          </p:nvCxnSpPr>
          <p:spPr>
            <a:xfrm>
              <a:off x="1221719" y="213611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E8D0B9A1-6BD8-4A0E-B6A2-712C21F609CE}"/>
                </a:ext>
              </a:extLst>
            </p:cNvPr>
            <p:cNvSpPr/>
            <p:nvPr/>
          </p:nvSpPr>
          <p:spPr>
            <a:xfrm>
              <a:off x="816159" y="1942155"/>
              <a:ext cx="408080" cy="4080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D034FF65-54A2-4953-8EE7-7D7B5B2279FD}"/>
                </a:ext>
              </a:extLst>
            </p:cNvPr>
            <p:cNvCxnSpPr>
              <a:cxnSpLocks/>
            </p:cNvCxnSpPr>
            <p:nvPr/>
          </p:nvCxnSpPr>
          <p:spPr>
            <a:xfrm>
              <a:off x="316139" y="2137378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6FCAD60-D27A-4089-A97E-D83CDC7D48C0}"/>
                </a:ext>
              </a:extLst>
            </p:cNvPr>
            <p:cNvSpPr txBox="1"/>
            <p:nvPr/>
          </p:nvSpPr>
          <p:spPr>
            <a:xfrm>
              <a:off x="778374" y="1934599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dirty="0"/>
                <a:t>mA</a:t>
              </a:r>
              <a:endParaRPr lang="en-US" dirty="0"/>
            </a:p>
          </p:txBody>
        </p: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70AF46D2-8B59-4E97-92FB-AEF8591917F3}"/>
              </a:ext>
            </a:extLst>
          </p:cNvPr>
          <p:cNvSpPr txBox="1"/>
          <p:nvPr/>
        </p:nvSpPr>
        <p:spPr>
          <a:xfrm>
            <a:off x="1791015" y="853945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500 Ω</a:t>
            </a:r>
            <a:endParaRPr 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FAE346C-9A9E-436F-A1B9-F220D5E83FC0}"/>
              </a:ext>
            </a:extLst>
          </p:cNvPr>
          <p:cNvSpPr txBox="1"/>
          <p:nvPr/>
        </p:nvSpPr>
        <p:spPr>
          <a:xfrm>
            <a:off x="2767130" y="87031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700 Ω</a:t>
            </a:r>
            <a:endParaRPr lang="en-US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D667652-2121-4EEF-ADFB-D48F63D053EE}"/>
              </a:ext>
            </a:extLst>
          </p:cNvPr>
          <p:cNvSpPr txBox="1"/>
          <p:nvPr/>
        </p:nvSpPr>
        <p:spPr>
          <a:xfrm>
            <a:off x="158697" y="160209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009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8EEA3B7-BE34-4326-934A-7DB1273EC507}"/>
              </a:ext>
            </a:extLst>
          </p:cNvPr>
          <p:cNvGrpSpPr/>
          <p:nvPr/>
        </p:nvGrpSpPr>
        <p:grpSpPr>
          <a:xfrm rot="5400000">
            <a:off x="60458" y="1345159"/>
            <a:ext cx="1081913" cy="544106"/>
            <a:chOff x="589448" y="634790"/>
            <a:chExt cx="1081913" cy="54410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DCA90B2-D4A5-429B-87D7-55007BD86F4B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3E9C8E4-9D72-434E-BEAD-8B6464EED4E7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8458568-2DFB-4417-A5B0-F17CE10E1B23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BEC7CE-38F6-48CB-93E8-AD4FD3959EA0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8E592888-9CFE-4E87-9AA4-5D7D58945070}"/>
              </a:ext>
            </a:extLst>
          </p:cNvPr>
          <p:cNvSpPr/>
          <p:nvPr/>
        </p:nvSpPr>
        <p:spPr>
          <a:xfrm rot="16200000">
            <a:off x="2376055" y="1438991"/>
            <a:ext cx="733032" cy="3098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6ACD3A9-5167-42AC-BB8D-32AF20C16F70}"/>
              </a:ext>
            </a:extLst>
          </p:cNvPr>
          <p:cNvCxnSpPr>
            <a:cxnSpLocks/>
          </p:cNvCxnSpPr>
          <p:nvPr/>
        </p:nvCxnSpPr>
        <p:spPr>
          <a:xfrm flipH="1" flipV="1">
            <a:off x="2756424" y="1942793"/>
            <a:ext cx="2" cy="73995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4ED2AC6-D9D3-4409-A979-28AA98EA14B9}"/>
              </a:ext>
            </a:extLst>
          </p:cNvPr>
          <p:cNvCxnSpPr>
            <a:cxnSpLocks/>
          </p:cNvCxnSpPr>
          <p:nvPr/>
        </p:nvCxnSpPr>
        <p:spPr>
          <a:xfrm flipV="1">
            <a:off x="2750126" y="513885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D97C85-EAD2-4693-ABE8-A4EA8340894C}"/>
              </a:ext>
            </a:extLst>
          </p:cNvPr>
          <p:cNvCxnSpPr>
            <a:cxnSpLocks/>
          </p:cNvCxnSpPr>
          <p:nvPr/>
        </p:nvCxnSpPr>
        <p:spPr>
          <a:xfrm flipV="1">
            <a:off x="597634" y="507587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F27C7FB-6EB9-443C-91AA-BC865DE27A8B}"/>
              </a:ext>
            </a:extLst>
          </p:cNvPr>
          <p:cNvCxnSpPr>
            <a:cxnSpLocks/>
          </p:cNvCxnSpPr>
          <p:nvPr/>
        </p:nvCxnSpPr>
        <p:spPr>
          <a:xfrm flipV="1">
            <a:off x="591336" y="1967352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217046-1FEC-4359-B4CC-A73DDE979B37}"/>
              </a:ext>
            </a:extLst>
          </p:cNvPr>
          <p:cNvCxnSpPr>
            <a:cxnSpLocks/>
          </p:cNvCxnSpPr>
          <p:nvPr/>
        </p:nvCxnSpPr>
        <p:spPr>
          <a:xfrm flipH="1">
            <a:off x="598266" y="2668897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29E5C82-E661-473B-A8E7-BEC72BB58C4E}"/>
              </a:ext>
            </a:extLst>
          </p:cNvPr>
          <p:cNvCxnSpPr>
            <a:cxnSpLocks/>
          </p:cNvCxnSpPr>
          <p:nvPr/>
        </p:nvCxnSpPr>
        <p:spPr>
          <a:xfrm flipH="1">
            <a:off x="591968" y="501291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5AE0F38B-ABE7-4BBD-A349-5E4ED9F95D7D}"/>
              </a:ext>
            </a:extLst>
          </p:cNvPr>
          <p:cNvGrpSpPr/>
          <p:nvPr/>
        </p:nvGrpSpPr>
        <p:grpSpPr>
          <a:xfrm>
            <a:off x="1598941" y="507578"/>
            <a:ext cx="309838" cy="2168867"/>
            <a:chOff x="2588912" y="3417033"/>
            <a:chExt cx="309838" cy="2168867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417287CA-02F7-409D-B63F-FB41CCDA0D23}"/>
                </a:ext>
              </a:extLst>
            </p:cNvPr>
            <p:cNvSpPr/>
            <p:nvPr/>
          </p:nvSpPr>
          <p:spPr>
            <a:xfrm rot="16200000">
              <a:off x="2377315" y="4342139"/>
              <a:ext cx="733032" cy="3098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5D423B1-FE24-4AA2-AF4D-DD9E64DCD84E}"/>
                </a:ext>
              </a:extLst>
            </p:cNvPr>
            <p:cNvCxnSpPr>
              <a:cxnSpLocks/>
              <a:endCxn id="32" idx="1"/>
            </p:cNvCxnSpPr>
            <p:nvPr/>
          </p:nvCxnSpPr>
          <p:spPr>
            <a:xfrm flipH="1" flipV="1">
              <a:off x="2743831" y="4863574"/>
              <a:ext cx="0" cy="7223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81AE3C83-556A-4F5C-9F25-6B8B0351D1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51386" y="3417033"/>
              <a:ext cx="2" cy="709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AD667652-2121-4EEF-ADFB-D48F63D053EE}"/>
              </a:ext>
            </a:extLst>
          </p:cNvPr>
          <p:cNvSpPr txBox="1"/>
          <p:nvPr/>
        </p:nvSpPr>
        <p:spPr>
          <a:xfrm>
            <a:off x="158697" y="1602090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7C2284C-B6CE-4866-BCCD-C3A34E750F2B}"/>
              </a:ext>
            </a:extLst>
          </p:cNvPr>
          <p:cNvSpPr txBox="1"/>
          <p:nvPr/>
        </p:nvSpPr>
        <p:spPr>
          <a:xfrm>
            <a:off x="1738115" y="808607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91F5F15-33BE-4AB7-876F-773281820A8B}"/>
              </a:ext>
            </a:extLst>
          </p:cNvPr>
          <p:cNvSpPr txBox="1"/>
          <p:nvPr/>
        </p:nvSpPr>
        <p:spPr>
          <a:xfrm>
            <a:off x="2774687" y="80231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DBDBB62-3D85-420B-B47B-2C854A1F64CD}"/>
              </a:ext>
            </a:extLst>
          </p:cNvPr>
          <p:cNvGrpSpPr/>
          <p:nvPr/>
        </p:nvGrpSpPr>
        <p:grpSpPr>
          <a:xfrm rot="5400000">
            <a:off x="54161" y="3862900"/>
            <a:ext cx="1081913" cy="544106"/>
            <a:chOff x="589448" y="634790"/>
            <a:chExt cx="1081913" cy="544106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54E4AAA-D7D5-4E84-A059-2732E61F6B1D}"/>
                </a:ext>
              </a:extLst>
            </p:cNvPr>
            <p:cNvCxnSpPr/>
            <p:nvPr/>
          </p:nvCxnSpPr>
          <p:spPr>
            <a:xfrm>
              <a:off x="1080655" y="634790"/>
              <a:ext cx="0" cy="54410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B780E1A-F099-48F4-A35F-1E21CCA307F7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6" y="787190"/>
              <a:ext cx="0" cy="2481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BAF3C52-964F-4913-A809-D0FA8D3936BA}"/>
                </a:ext>
              </a:extLst>
            </p:cNvPr>
            <p:cNvCxnSpPr>
              <a:cxnSpLocks/>
            </p:cNvCxnSpPr>
            <p:nvPr/>
          </p:nvCxnSpPr>
          <p:spPr>
            <a:xfrm>
              <a:off x="589448" y="914400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F6E27E9B-C379-491A-B133-ABC766996F52}"/>
                </a:ext>
              </a:extLst>
            </p:cNvPr>
            <p:cNvCxnSpPr>
              <a:cxnSpLocks/>
            </p:cNvCxnSpPr>
            <p:nvPr/>
          </p:nvCxnSpPr>
          <p:spPr>
            <a:xfrm>
              <a:off x="1180154" y="915659"/>
              <a:ext cx="49120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DC3D7CD4-B6BF-459B-A66C-EE7A69075DD2}"/>
              </a:ext>
            </a:extLst>
          </p:cNvPr>
          <p:cNvCxnSpPr>
            <a:cxnSpLocks/>
          </p:cNvCxnSpPr>
          <p:nvPr/>
        </p:nvCxnSpPr>
        <p:spPr>
          <a:xfrm flipV="1">
            <a:off x="591337" y="3025328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74210E8-E6BD-41A3-8286-8E9E69E0D32D}"/>
              </a:ext>
            </a:extLst>
          </p:cNvPr>
          <p:cNvCxnSpPr>
            <a:cxnSpLocks/>
          </p:cNvCxnSpPr>
          <p:nvPr/>
        </p:nvCxnSpPr>
        <p:spPr>
          <a:xfrm flipV="1">
            <a:off x="585039" y="4485093"/>
            <a:ext cx="2" cy="70973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38C2D201-AF1B-495F-AB33-A8B453327BD9}"/>
              </a:ext>
            </a:extLst>
          </p:cNvPr>
          <p:cNvCxnSpPr>
            <a:cxnSpLocks/>
          </p:cNvCxnSpPr>
          <p:nvPr/>
        </p:nvCxnSpPr>
        <p:spPr>
          <a:xfrm flipH="1">
            <a:off x="591969" y="5186638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09711E6-A2C6-4F2D-8E2F-98BA00B7571B}"/>
              </a:ext>
            </a:extLst>
          </p:cNvPr>
          <p:cNvCxnSpPr>
            <a:cxnSpLocks/>
          </p:cNvCxnSpPr>
          <p:nvPr/>
        </p:nvCxnSpPr>
        <p:spPr>
          <a:xfrm flipH="1">
            <a:off x="585671" y="3019032"/>
            <a:ext cx="336917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F8B8217-2A24-4459-873F-1F969FB49C0E}"/>
              </a:ext>
            </a:extLst>
          </p:cNvPr>
          <p:cNvGrpSpPr/>
          <p:nvPr/>
        </p:nvGrpSpPr>
        <p:grpSpPr>
          <a:xfrm>
            <a:off x="1592644" y="3025319"/>
            <a:ext cx="309838" cy="2168867"/>
            <a:chOff x="2588912" y="3417033"/>
            <a:chExt cx="309838" cy="2168867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FEF3D95D-812E-419C-8798-C5A1AF2479D5}"/>
                </a:ext>
              </a:extLst>
            </p:cNvPr>
            <p:cNvSpPr/>
            <p:nvPr/>
          </p:nvSpPr>
          <p:spPr>
            <a:xfrm rot="16200000">
              <a:off x="2377315" y="4342139"/>
              <a:ext cx="733032" cy="30983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F472951-EAF5-42D8-8386-A12851008B66}"/>
                </a:ext>
              </a:extLst>
            </p:cNvPr>
            <p:cNvCxnSpPr>
              <a:cxnSpLocks/>
              <a:endCxn id="66" idx="1"/>
            </p:cNvCxnSpPr>
            <p:nvPr/>
          </p:nvCxnSpPr>
          <p:spPr>
            <a:xfrm flipH="1" flipV="1">
              <a:off x="2743831" y="4863574"/>
              <a:ext cx="0" cy="7223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46156189-B6C2-499D-97A8-4861391571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51386" y="3417033"/>
              <a:ext cx="2" cy="7097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AB08EC5D-B91C-4DC3-BB3F-C5FD42AF19D5}"/>
              </a:ext>
            </a:extLst>
          </p:cNvPr>
          <p:cNvSpPr txBox="1"/>
          <p:nvPr/>
        </p:nvSpPr>
        <p:spPr>
          <a:xfrm>
            <a:off x="152400" y="4119831"/>
            <a:ext cx="285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B4F2EEE6-F825-4F11-AC08-590BE703C4E9}"/>
              </a:ext>
            </a:extLst>
          </p:cNvPr>
          <p:cNvSpPr txBox="1"/>
          <p:nvPr/>
        </p:nvSpPr>
        <p:spPr>
          <a:xfrm>
            <a:off x="1920743" y="381000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8B47789-57E8-448E-8F70-B398386AC5B8}"/>
              </a:ext>
            </a:extLst>
          </p:cNvPr>
          <p:cNvSpPr txBox="1"/>
          <p:nvPr/>
        </p:nvSpPr>
        <p:spPr>
          <a:xfrm>
            <a:off x="914399" y="308326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8974525C-B8C4-4A42-9215-D22DACD666CC}"/>
              </a:ext>
            </a:extLst>
          </p:cNvPr>
          <p:cNvCxnSpPr/>
          <p:nvPr/>
        </p:nvCxnSpPr>
        <p:spPr>
          <a:xfrm>
            <a:off x="914401" y="3015253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5E32DCBD-C2BD-49BA-B116-0FA49088062D}"/>
              </a:ext>
            </a:extLst>
          </p:cNvPr>
          <p:cNvSpPr txBox="1"/>
          <p:nvPr/>
        </p:nvSpPr>
        <p:spPr>
          <a:xfrm>
            <a:off x="2835143" y="208699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E35FC54-10BA-4CF4-9BD9-61B433452EF4}"/>
              </a:ext>
            </a:extLst>
          </p:cNvPr>
          <p:cNvSpPr txBox="1"/>
          <p:nvPr/>
        </p:nvSpPr>
        <p:spPr>
          <a:xfrm>
            <a:off x="1408126" y="208825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A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27475690-156D-4965-A033-F94C7ECA70CA}"/>
              </a:ext>
            </a:extLst>
          </p:cNvPr>
          <p:cNvCxnSpPr>
            <a:cxnSpLocks/>
          </p:cNvCxnSpPr>
          <p:nvPr/>
        </p:nvCxnSpPr>
        <p:spPr>
          <a:xfrm rot="5400000">
            <a:off x="2510193" y="2328824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9E7D9A5A-51F0-4F0A-84BE-8575451E28F9}"/>
              </a:ext>
            </a:extLst>
          </p:cNvPr>
          <p:cNvCxnSpPr>
            <a:cxnSpLocks/>
          </p:cNvCxnSpPr>
          <p:nvPr/>
        </p:nvCxnSpPr>
        <p:spPr>
          <a:xfrm rot="5400000">
            <a:off x="1506368" y="2314969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A51BF755-41DF-4371-9753-50BFFA8DB005}"/>
              </a:ext>
            </a:extLst>
          </p:cNvPr>
          <p:cNvCxnSpPr/>
          <p:nvPr/>
        </p:nvCxnSpPr>
        <p:spPr>
          <a:xfrm>
            <a:off x="930775" y="500024"/>
            <a:ext cx="476092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095EA122-A8A7-4614-91D6-48C8F52664B0}"/>
              </a:ext>
            </a:extLst>
          </p:cNvPr>
          <p:cNvSpPr txBox="1"/>
          <p:nvPr/>
        </p:nvSpPr>
        <p:spPr>
          <a:xfrm>
            <a:off x="1013900" y="50758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190C32D9-C7C2-49FB-8CBD-C97E12CD6920}"/>
              </a:ext>
            </a:extLst>
          </p:cNvPr>
          <p:cNvSpPr txBox="1"/>
          <p:nvPr/>
        </p:nvSpPr>
        <p:spPr>
          <a:xfrm>
            <a:off x="3017771" y="3894392"/>
            <a:ext cx="325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AB3F385-BAFC-4A53-A1CE-356348BE19D0}"/>
              </a:ext>
            </a:extLst>
          </p:cNvPr>
          <p:cNvCxnSpPr/>
          <p:nvPr/>
        </p:nvCxnSpPr>
        <p:spPr>
          <a:xfrm flipV="1">
            <a:off x="3030367" y="3037924"/>
            <a:ext cx="0" cy="21386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47431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variable 12V DC power supply">
            <a:extLst>
              <a:ext uri="{FF2B5EF4-FFF2-40B4-BE49-F238E27FC236}">
                <a16:creationId xmlns:a16="http://schemas.microsoft.com/office/drawing/2014/main" id="{BC25BA4D-74DB-4CBD-9970-1B159BB72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59" y="157531"/>
            <a:ext cx="2969911" cy="133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4 mm electrical leads">
            <a:extLst>
              <a:ext uri="{FF2B5EF4-FFF2-40B4-BE49-F238E27FC236}">
                <a16:creationId xmlns:a16="http://schemas.microsoft.com/office/drawing/2014/main" id="{55AB7491-59F4-4DDF-87DD-0475B07FB6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7" t="21873" r="31782" b="24901"/>
          <a:stretch/>
        </p:blipFill>
        <p:spPr bwMode="auto">
          <a:xfrm>
            <a:off x="544106" y="1607630"/>
            <a:ext cx="1473620" cy="1233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4 mm electrical leads">
            <a:extLst>
              <a:ext uri="{FF2B5EF4-FFF2-40B4-BE49-F238E27FC236}">
                <a16:creationId xmlns:a16="http://schemas.microsoft.com/office/drawing/2014/main" id="{43384238-80FF-4D10-A1E5-59E029ECF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705" y="1722589"/>
            <a:ext cx="2319784" cy="9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4 mm alligator clips">
            <a:extLst>
              <a:ext uri="{FF2B5EF4-FFF2-40B4-BE49-F238E27FC236}">
                <a16:creationId xmlns:a16="http://schemas.microsoft.com/office/drawing/2014/main" id="{1180D7FC-FA35-4FA4-83C4-184071ACA2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" t="27811" r="8991" b="20096"/>
          <a:stretch/>
        </p:blipFill>
        <p:spPr bwMode="auto">
          <a:xfrm>
            <a:off x="3695387" y="790717"/>
            <a:ext cx="1125995" cy="59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multimeter">
            <a:extLst>
              <a:ext uri="{FF2B5EF4-FFF2-40B4-BE49-F238E27FC236}">
                <a16:creationId xmlns:a16="http://schemas.microsoft.com/office/drawing/2014/main" id="{2DE83155-F2C7-4FF4-85AA-0EC7C78711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0" t="1076" r="12689" b="6347"/>
          <a:stretch/>
        </p:blipFill>
        <p:spPr bwMode="auto">
          <a:xfrm>
            <a:off x="385408" y="3173949"/>
            <a:ext cx="1414535" cy="18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Image result for fixed resistor 220 ohm">
            <a:extLst>
              <a:ext uri="{FF2B5EF4-FFF2-40B4-BE49-F238E27FC236}">
                <a16:creationId xmlns:a16="http://schemas.microsoft.com/office/drawing/2014/main" id="{9B607870-67AA-44D6-BF5C-0DCD4A87F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516" y="314895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Image result for fixed resistor 220 ohm">
            <a:extLst>
              <a:ext uri="{FF2B5EF4-FFF2-40B4-BE49-F238E27FC236}">
                <a16:creationId xmlns:a16="http://schemas.microsoft.com/office/drawing/2014/main" id="{3FA0921F-DFEB-4B81-9376-E82238D0BA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22" b="11384"/>
          <a:stretch/>
        </p:blipFill>
        <p:spPr bwMode="auto">
          <a:xfrm>
            <a:off x="2294186" y="5032978"/>
            <a:ext cx="2143125" cy="559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066DF71-B37D-4780-A154-34F4C996CB3F}"/>
              </a:ext>
            </a:extLst>
          </p:cNvPr>
          <p:cNvSpPr txBox="1"/>
          <p:nvPr/>
        </p:nvSpPr>
        <p:spPr>
          <a:xfrm>
            <a:off x="2546717" y="3121051"/>
            <a:ext cx="1704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220 </a:t>
            </a:r>
            <a:r>
              <a:rPr lang="el-GR" sz="1400" dirty="0"/>
              <a:t>Ω</a:t>
            </a:r>
            <a:r>
              <a:rPr lang="en-AU" sz="1400" dirty="0"/>
              <a:t>  red/red/black</a:t>
            </a:r>
            <a:endParaRPr lang="en-US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4262A3-C49F-44BB-85F4-C9BD827089AE}"/>
              </a:ext>
            </a:extLst>
          </p:cNvPr>
          <p:cNvSpPr txBox="1"/>
          <p:nvPr/>
        </p:nvSpPr>
        <p:spPr>
          <a:xfrm>
            <a:off x="2404393" y="3772214"/>
            <a:ext cx="2022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000 </a:t>
            </a:r>
            <a:r>
              <a:rPr lang="el-GR" sz="1400" dirty="0"/>
              <a:t>Ω</a:t>
            </a:r>
            <a:r>
              <a:rPr lang="en-AU" sz="1400" dirty="0"/>
              <a:t>  brown/black/red</a:t>
            </a:r>
            <a:endParaRPr lang="en-US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C1E79F-3039-4AAD-AE6B-F7CCC985D5AF}"/>
              </a:ext>
            </a:extLst>
          </p:cNvPr>
          <p:cNvSpPr txBox="1"/>
          <p:nvPr/>
        </p:nvSpPr>
        <p:spPr>
          <a:xfrm>
            <a:off x="2360310" y="4340250"/>
            <a:ext cx="2058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1500 </a:t>
            </a:r>
            <a:r>
              <a:rPr lang="el-GR" sz="1400" dirty="0"/>
              <a:t>Ω</a:t>
            </a:r>
            <a:r>
              <a:rPr lang="en-AU" sz="1400" dirty="0"/>
              <a:t>  brown/green/red</a:t>
            </a:r>
            <a:endParaRPr lang="en-US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CA9961D-923A-409E-8421-5963170DB834}"/>
              </a:ext>
            </a:extLst>
          </p:cNvPr>
          <p:cNvSpPr txBox="1"/>
          <p:nvPr/>
        </p:nvSpPr>
        <p:spPr>
          <a:xfrm>
            <a:off x="2384241" y="4908286"/>
            <a:ext cx="2055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4700 </a:t>
            </a:r>
            <a:r>
              <a:rPr lang="el-GR" sz="1400" dirty="0"/>
              <a:t>Ω</a:t>
            </a:r>
            <a:r>
              <a:rPr lang="en-AU" sz="1400" dirty="0"/>
              <a:t>  yellow/violet/red</a:t>
            </a:r>
            <a:endParaRPr lang="en-US" sz="14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E942C6B-C554-4D49-A437-0BD8F917A657}"/>
              </a:ext>
            </a:extLst>
          </p:cNvPr>
          <p:cNvCxnSpPr>
            <a:cxnSpLocks/>
          </p:cNvCxnSpPr>
          <p:nvPr/>
        </p:nvCxnSpPr>
        <p:spPr>
          <a:xfrm>
            <a:off x="3105937" y="3529131"/>
            <a:ext cx="0" cy="2418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60A9DA7-03A8-4B39-96B2-2753F6ADAC13}"/>
              </a:ext>
            </a:extLst>
          </p:cNvPr>
          <p:cNvCxnSpPr>
            <a:cxnSpLocks/>
          </p:cNvCxnSpPr>
          <p:nvPr/>
        </p:nvCxnSpPr>
        <p:spPr>
          <a:xfrm>
            <a:off x="3228109" y="3530390"/>
            <a:ext cx="0" cy="2418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7673C1-1446-4811-881F-5CF1A522F93F}"/>
              </a:ext>
            </a:extLst>
          </p:cNvPr>
          <p:cNvCxnSpPr>
            <a:cxnSpLocks/>
          </p:cNvCxnSpPr>
          <p:nvPr/>
        </p:nvCxnSpPr>
        <p:spPr>
          <a:xfrm>
            <a:off x="3365395" y="4098426"/>
            <a:ext cx="0" cy="2418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5D63AF7-1E68-4CE4-AFDF-5779BE2F764D}"/>
              </a:ext>
            </a:extLst>
          </p:cNvPr>
          <p:cNvCxnSpPr>
            <a:cxnSpLocks/>
          </p:cNvCxnSpPr>
          <p:nvPr/>
        </p:nvCxnSpPr>
        <p:spPr>
          <a:xfrm>
            <a:off x="3351540" y="4674020"/>
            <a:ext cx="0" cy="2418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09A5C02-85C2-4EB9-AFE0-198E1EB97824}"/>
              </a:ext>
            </a:extLst>
          </p:cNvPr>
          <p:cNvCxnSpPr>
            <a:cxnSpLocks/>
          </p:cNvCxnSpPr>
          <p:nvPr/>
        </p:nvCxnSpPr>
        <p:spPr>
          <a:xfrm>
            <a:off x="3381768" y="5225683"/>
            <a:ext cx="0" cy="2418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4384338-6E98-4B44-9C6D-84871D7AA118}"/>
              </a:ext>
            </a:extLst>
          </p:cNvPr>
          <p:cNvCxnSpPr>
            <a:cxnSpLocks/>
          </p:cNvCxnSpPr>
          <p:nvPr/>
        </p:nvCxnSpPr>
        <p:spPr>
          <a:xfrm>
            <a:off x="3260856" y="5225683"/>
            <a:ext cx="0" cy="24182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855DDA-06EA-4321-9D32-9F046D467A25}"/>
              </a:ext>
            </a:extLst>
          </p:cNvPr>
          <p:cNvCxnSpPr>
            <a:cxnSpLocks/>
          </p:cNvCxnSpPr>
          <p:nvPr/>
        </p:nvCxnSpPr>
        <p:spPr>
          <a:xfrm>
            <a:off x="3352799" y="3534168"/>
            <a:ext cx="0" cy="24182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A0D6942-45B5-46E6-B108-7DD05FB826B6}"/>
              </a:ext>
            </a:extLst>
          </p:cNvPr>
          <p:cNvCxnSpPr>
            <a:cxnSpLocks/>
          </p:cNvCxnSpPr>
          <p:nvPr/>
        </p:nvCxnSpPr>
        <p:spPr>
          <a:xfrm>
            <a:off x="3225589" y="4102205"/>
            <a:ext cx="0" cy="24182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4C00479-0EA3-4792-92FB-8493EFBA1D82}"/>
              </a:ext>
            </a:extLst>
          </p:cNvPr>
          <p:cNvCxnSpPr>
            <a:cxnSpLocks/>
          </p:cNvCxnSpPr>
          <p:nvPr/>
        </p:nvCxnSpPr>
        <p:spPr>
          <a:xfrm>
            <a:off x="3110974" y="4108502"/>
            <a:ext cx="0" cy="241824"/>
          </a:xfrm>
          <a:prstGeom prst="line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6853A83-AE9E-4F01-A5C0-80D86DA9DE20}"/>
              </a:ext>
            </a:extLst>
          </p:cNvPr>
          <p:cNvCxnSpPr>
            <a:cxnSpLocks/>
          </p:cNvCxnSpPr>
          <p:nvPr/>
        </p:nvCxnSpPr>
        <p:spPr>
          <a:xfrm>
            <a:off x="3103417" y="4682836"/>
            <a:ext cx="0" cy="241824"/>
          </a:xfrm>
          <a:prstGeom prst="line">
            <a:avLst/>
          </a:prstGeom>
          <a:ln w="571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FAC185C-B57A-44EE-9B16-789B6B6E6C21}"/>
              </a:ext>
            </a:extLst>
          </p:cNvPr>
          <p:cNvCxnSpPr>
            <a:cxnSpLocks/>
          </p:cNvCxnSpPr>
          <p:nvPr/>
        </p:nvCxnSpPr>
        <p:spPr>
          <a:xfrm>
            <a:off x="3224330" y="4660165"/>
            <a:ext cx="0" cy="24182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441B3E9-5018-4691-BC0E-CB8F58693A0A}"/>
              </a:ext>
            </a:extLst>
          </p:cNvPr>
          <p:cNvCxnSpPr>
            <a:cxnSpLocks/>
          </p:cNvCxnSpPr>
          <p:nvPr/>
        </p:nvCxnSpPr>
        <p:spPr>
          <a:xfrm>
            <a:off x="3118531" y="5211828"/>
            <a:ext cx="0" cy="24182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F2E5605-C2A0-4FAC-8A3E-E410B46AD1AF}"/>
              </a:ext>
            </a:extLst>
          </p:cNvPr>
          <p:cNvSpPr txBox="1"/>
          <p:nvPr/>
        </p:nvSpPr>
        <p:spPr>
          <a:xfrm>
            <a:off x="3642487" y="1360264"/>
            <a:ext cx="10724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alligator clip</a:t>
            </a:r>
            <a:endParaRPr lang="en-US" sz="140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5DA5418-551A-4A6C-984D-CEE9EFDAFC23}"/>
              </a:ext>
            </a:extLst>
          </p:cNvPr>
          <p:cNvSpPr/>
          <p:nvPr/>
        </p:nvSpPr>
        <p:spPr>
          <a:xfrm>
            <a:off x="2788542" y="385408"/>
            <a:ext cx="695246" cy="117133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366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 low voltage  light globe">
            <a:extLst>
              <a:ext uri="{FF2B5EF4-FFF2-40B4-BE49-F238E27FC236}">
                <a16:creationId xmlns:a16="http://schemas.microsoft.com/office/drawing/2014/main" id="{13E0320D-3A85-48F1-84EB-1D10D1014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009" y="861500"/>
            <a:ext cx="694579" cy="1177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variable 12V DC power supply">
            <a:extLst>
              <a:ext uri="{FF2B5EF4-FFF2-40B4-BE49-F238E27FC236}">
                <a16:creationId xmlns:a16="http://schemas.microsoft.com/office/drawing/2014/main" id="{0FF3FE26-2FFA-4353-8FC6-6F2330DC2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84" y="710361"/>
            <a:ext cx="2446083" cy="109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C7E82A-1536-43B1-8AD7-40CC4830D8D5}"/>
              </a:ext>
            </a:extLst>
          </p:cNvPr>
          <p:cNvSpPr/>
          <p:nvPr/>
        </p:nvSpPr>
        <p:spPr>
          <a:xfrm>
            <a:off x="2803655" y="1859028"/>
            <a:ext cx="982413" cy="332509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072E6B-D43E-4418-ABCB-75B4D7E534BA}"/>
              </a:ext>
            </a:extLst>
          </p:cNvPr>
          <p:cNvSpPr/>
          <p:nvPr/>
        </p:nvSpPr>
        <p:spPr>
          <a:xfrm>
            <a:off x="2833884" y="1632318"/>
            <a:ext cx="204040" cy="27961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3DE0B0E-E210-4298-BAFA-8B53CD9AB375}"/>
              </a:ext>
            </a:extLst>
          </p:cNvPr>
          <p:cNvSpPr/>
          <p:nvPr/>
        </p:nvSpPr>
        <p:spPr>
          <a:xfrm>
            <a:off x="3522833" y="1641135"/>
            <a:ext cx="204040" cy="27961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E1F7058-7B98-47A9-B3D1-B1720C49245A}"/>
              </a:ext>
            </a:extLst>
          </p:cNvPr>
          <p:cNvCxnSpPr/>
          <p:nvPr/>
        </p:nvCxnSpPr>
        <p:spPr>
          <a:xfrm flipH="1">
            <a:off x="1443392" y="1496291"/>
            <a:ext cx="483649" cy="982413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3702A4-EA1E-4E04-B3F8-1E0BBB37B23D}"/>
              </a:ext>
            </a:extLst>
          </p:cNvPr>
          <p:cNvCxnSpPr/>
          <p:nvPr/>
        </p:nvCxnSpPr>
        <p:spPr>
          <a:xfrm flipH="1">
            <a:off x="3190324" y="1694033"/>
            <a:ext cx="483649" cy="982413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0064E80-BEF3-45D5-AE77-D52563472270}"/>
              </a:ext>
            </a:extLst>
          </p:cNvPr>
          <p:cNvSpPr/>
          <p:nvPr/>
        </p:nvSpPr>
        <p:spPr>
          <a:xfrm>
            <a:off x="2115967" y="1473620"/>
            <a:ext cx="801045" cy="487949"/>
          </a:xfrm>
          <a:custGeom>
            <a:avLst/>
            <a:gdLst>
              <a:gd name="connsiteX0" fmla="*/ 0 w 801045"/>
              <a:gd name="connsiteY0" fmla="*/ 0 h 487949"/>
              <a:gd name="connsiteX1" fmla="*/ 204040 w 801045"/>
              <a:gd name="connsiteY1" fmla="*/ 483649 h 487949"/>
              <a:gd name="connsiteX2" fmla="*/ 801045 w 801045"/>
              <a:gd name="connsiteY2" fmla="*/ 196482 h 487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1045" h="487949">
                <a:moveTo>
                  <a:pt x="0" y="0"/>
                </a:moveTo>
                <a:cubicBezTo>
                  <a:pt x="35266" y="225451"/>
                  <a:pt x="70533" y="450902"/>
                  <a:pt x="204040" y="483649"/>
                </a:cubicBezTo>
                <a:cubicBezTo>
                  <a:pt x="337547" y="516396"/>
                  <a:pt x="569296" y="356439"/>
                  <a:pt x="801045" y="196482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9B5EDB-FEDD-4584-829B-45D69E2A0548}"/>
              </a:ext>
            </a:extLst>
          </p:cNvPr>
          <p:cNvSpPr txBox="1"/>
          <p:nvPr/>
        </p:nvSpPr>
        <p:spPr>
          <a:xfrm>
            <a:off x="1745673" y="2622288"/>
            <a:ext cx="101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o circu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768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9</TotalTime>
  <Words>94</Words>
  <Application>Microsoft Office PowerPoint</Application>
  <PresentationFormat>Custom</PresentationFormat>
  <Paragraphs>4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20</cp:revision>
  <dcterms:created xsi:type="dcterms:W3CDTF">2017-10-30T04:28:23Z</dcterms:created>
  <dcterms:modified xsi:type="dcterms:W3CDTF">2017-11-01T09:32:47Z</dcterms:modified>
</cp:coreProperties>
</file>